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22"/>
  </p:notesMasterIdLst>
  <p:handoutMasterIdLst>
    <p:handoutMasterId r:id="rId23"/>
  </p:handoutMasterIdLst>
  <p:sldIdLst>
    <p:sldId id="3146" r:id="rId3"/>
    <p:sldId id="3381" r:id="rId4"/>
    <p:sldId id="3362" r:id="rId5"/>
    <p:sldId id="3383" r:id="rId6"/>
    <p:sldId id="3378" r:id="rId7"/>
    <p:sldId id="3392" r:id="rId8"/>
    <p:sldId id="3403" r:id="rId9"/>
    <p:sldId id="3384" r:id="rId10"/>
    <p:sldId id="3395" r:id="rId11"/>
    <p:sldId id="3401" r:id="rId12"/>
    <p:sldId id="3399" r:id="rId13"/>
    <p:sldId id="3396" r:id="rId14"/>
    <p:sldId id="3389" r:id="rId15"/>
    <p:sldId id="3397" r:id="rId16"/>
    <p:sldId id="3400" r:id="rId17"/>
    <p:sldId id="3402" r:id="rId18"/>
    <p:sldId id="3380" r:id="rId19"/>
    <p:sldId id="3393" r:id="rId20"/>
    <p:sldId id="3316" r:id="rId21"/>
  </p:sldIdLst>
  <p:sldSz cx="9644063" cy="7232650"/>
  <p:notesSz cx="6858000" cy="9144000"/>
  <p:custDataLst>
    <p:tags r:id="rId2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EA6"/>
    <a:srgbClr val="007DDD"/>
    <a:srgbClr val="800000"/>
    <a:srgbClr val="03DB18"/>
    <a:srgbClr val="0000FF"/>
    <a:srgbClr val="FFFF66"/>
    <a:srgbClr val="F2F2F2"/>
    <a:srgbClr val="003399"/>
    <a:srgbClr val="20517E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424" autoAdjust="0"/>
  </p:normalViewPr>
  <p:slideViewPr>
    <p:cSldViewPr>
      <p:cViewPr varScale="1">
        <p:scale>
          <a:sx n="109" d="100"/>
          <a:sy n="109" d="100"/>
        </p:scale>
        <p:origin x="1116" y="108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9.w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13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2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6.emf"/><Relationship Id="rId7" Type="http://schemas.openxmlformats.org/officeDocument/2006/relationships/image" Target="../media/image32.wmf"/><Relationship Id="rId2" Type="http://schemas.openxmlformats.org/officeDocument/2006/relationships/image" Target="../media/image29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31.wmf"/><Relationship Id="rId10" Type="http://schemas.openxmlformats.org/officeDocument/2006/relationships/image" Target="../media/image34.wmf"/><Relationship Id="rId4" Type="http://schemas.openxmlformats.org/officeDocument/2006/relationships/image" Target="../media/image30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3/2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3/21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3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287" y="13447"/>
            <a:ext cx="2504307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 userDrawn="1"/>
        </p:nvSpPr>
        <p:spPr bwMode="auto">
          <a:xfrm>
            <a:off x="704914" y="25471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变量的分布函数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3/21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287" y="13447"/>
            <a:ext cx="2504307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pPr/>
              <a:t>3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iming>
    <p:tnLst>
      <p:par>
        <p:cTn id="1" dur="indefinite" restart="never" nodeType="tmRoot"/>
      </p:par>
    </p:tnLst>
  </p:timing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package" Target="../embeddings/Microsoft_Word___22.docx"/><Relationship Id="rId18" Type="http://schemas.openxmlformats.org/officeDocument/2006/relationships/image" Target="../media/image28.emf"/><Relationship Id="rId3" Type="http://schemas.openxmlformats.org/officeDocument/2006/relationships/package" Target="../embeddings/Microsoft_Word___19.docx"/><Relationship Id="rId21" Type="http://schemas.openxmlformats.org/officeDocument/2006/relationships/oleObject" Target="../embeddings/oleObject16.bin"/><Relationship Id="rId7" Type="http://schemas.openxmlformats.org/officeDocument/2006/relationships/package" Target="../embeddings/Microsoft_Word___21.docx"/><Relationship Id="rId12" Type="http://schemas.openxmlformats.org/officeDocument/2006/relationships/image" Target="../media/image31.wmf"/><Relationship Id="rId17" Type="http://schemas.openxmlformats.org/officeDocument/2006/relationships/package" Target="../embeddings/Microsoft_Word___23.docx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13.bin"/><Relationship Id="rId5" Type="http://schemas.openxmlformats.org/officeDocument/2006/relationships/package" Target="../embeddings/Microsoft_Word___20.docx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7.emf"/><Relationship Id="rId22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7.docx"/><Relationship Id="rId3" Type="http://schemas.openxmlformats.org/officeDocument/2006/relationships/package" Target="../embeddings/Microsoft_Word___25.docx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Word___26.docx"/><Relationship Id="rId4" Type="http://schemas.openxmlformats.org/officeDocument/2006/relationships/image" Target="../media/image36.emf"/><Relationship Id="rId9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package" Target="../embeddings/Microsoft_Word___28.docx"/><Relationship Id="rId7" Type="http://schemas.openxmlformats.org/officeDocument/2006/relationships/package" Target="../embeddings/Microsoft_Word___30.docx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11" Type="http://schemas.openxmlformats.org/officeDocument/2006/relationships/package" Target="../embeddings/Microsoft_Word___32.docx"/><Relationship Id="rId5" Type="http://schemas.openxmlformats.org/officeDocument/2006/relationships/package" Target="../embeddings/Microsoft_Word___29.docx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package" Target="../embeddings/Microsoft_Word___31.doc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package" Target="../embeddings/Microsoft_Word___33.docx"/><Relationship Id="rId7" Type="http://schemas.openxmlformats.org/officeDocument/2006/relationships/package" Target="../embeddings/Microsoft_Word___35.docx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emf"/><Relationship Id="rId11" Type="http://schemas.openxmlformats.org/officeDocument/2006/relationships/package" Target="../embeddings/Microsoft_Word___37.docx"/><Relationship Id="rId5" Type="http://schemas.openxmlformats.org/officeDocument/2006/relationships/package" Target="../embeddings/Microsoft_Word___34.docx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package" Target="../embeddings/Microsoft_Word___36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emf"/><Relationship Id="rId5" Type="http://schemas.openxmlformats.org/officeDocument/2006/relationships/package" Target="../embeddings/Microsoft_Word___39.docx"/><Relationship Id="rId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package" Target="../embeddings/Microsoft_Word___40.docx"/><Relationship Id="rId7" Type="http://schemas.openxmlformats.org/officeDocument/2006/relationships/package" Target="../embeddings/Microsoft_Word___4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emf"/><Relationship Id="rId5" Type="http://schemas.openxmlformats.org/officeDocument/2006/relationships/package" Target="../embeddings/Microsoft_Word___41.docx"/><Relationship Id="rId4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image" Target="../media/image3.jpe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5.xm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1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3.bin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__1.docx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2.bin"/><Relationship Id="rId4" Type="http://schemas.openxmlformats.org/officeDocument/2006/relationships/package" Target="../embeddings/Microsoft_Word___.docx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.docx"/><Relationship Id="rId13" Type="http://schemas.openxmlformats.org/officeDocument/2006/relationships/image" Target="../media/image16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tags" Target="../tags/tag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9.wmf"/><Relationship Id="rId10" Type="http://schemas.openxmlformats.org/officeDocument/2006/relationships/package" Target="../embeddings/Microsoft_Word___4.docx"/><Relationship Id="rId4" Type="http://schemas.openxmlformats.org/officeDocument/2006/relationships/package" Target="../embeddings/Microsoft_Word___2.docx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0.bin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6.docx"/><Relationship Id="rId11" Type="http://schemas.openxmlformats.org/officeDocument/2006/relationships/image" Target="../media/image9.wmf"/><Relationship Id="rId5" Type="http://schemas.openxmlformats.org/officeDocument/2006/relationships/image" Target="../media/image17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package" Target="../embeddings/Microsoft_Word___5.docx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Word___8.docx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package" Target="../embeddings/Microsoft_Word___9.docx"/><Relationship Id="rId7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Word___10.docx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package" Target="../embeddings/Microsoft_Word___17.docx"/><Relationship Id="rId3" Type="http://schemas.openxmlformats.org/officeDocument/2006/relationships/package" Target="../embeddings/Microsoft_Word___12.docx"/><Relationship Id="rId7" Type="http://schemas.openxmlformats.org/officeDocument/2006/relationships/package" Target="../embeddings/Microsoft_Word___14.docx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11" Type="http://schemas.openxmlformats.org/officeDocument/2006/relationships/package" Target="../embeddings/Microsoft_Word___16.docx"/><Relationship Id="rId5" Type="http://schemas.openxmlformats.org/officeDocument/2006/relationships/package" Target="../embeddings/Microsoft_Word___13.docx"/><Relationship Id="rId15" Type="http://schemas.openxmlformats.org/officeDocument/2006/relationships/package" Target="../embeddings/Microsoft_Word___18.docx"/><Relationship Id="rId10" Type="http://schemas.openxmlformats.org/officeDocument/2006/relationships/image" Target="../media/image26.emf"/><Relationship Id="rId4" Type="http://schemas.openxmlformats.org/officeDocument/2006/relationships/image" Target="../media/image22.emf"/><Relationship Id="rId9" Type="http://schemas.openxmlformats.org/officeDocument/2006/relationships/package" Target="../embeddings/Microsoft_Word___15.docx"/><Relationship Id="rId1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圆角矩形 118"/>
          <p:cNvSpPr/>
          <p:nvPr/>
        </p:nvSpPr>
        <p:spPr>
          <a:xfrm>
            <a:off x="851122" y="3184277"/>
            <a:ext cx="1052844" cy="243601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16"/>
          <p:cNvSpPr/>
          <p:nvPr/>
        </p:nvSpPr>
        <p:spPr>
          <a:xfrm>
            <a:off x="7284255" y="4714224"/>
            <a:ext cx="1401032" cy="106234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椭圆 115"/>
          <p:cNvSpPr/>
          <p:nvPr/>
        </p:nvSpPr>
        <p:spPr>
          <a:xfrm>
            <a:off x="6305171" y="3771819"/>
            <a:ext cx="906284" cy="1072413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/>
          <p:cNvSpPr/>
          <p:nvPr/>
        </p:nvSpPr>
        <p:spPr>
          <a:xfrm>
            <a:off x="4827239" y="2994931"/>
            <a:ext cx="538538" cy="105719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30089"/>
              </p:ext>
            </p:extLst>
          </p:nvPr>
        </p:nvGraphicFramePr>
        <p:xfrm>
          <a:off x="578934" y="1009523"/>
          <a:ext cx="7867219" cy="185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文档" r:id="rId3" imgW="7867219" imgH="1857042" progId="Word.Document.12">
                  <p:embed/>
                </p:oleObj>
              </mc:Choice>
              <mc:Fallback>
                <p:oleObj name="文档" r:id="rId3" imgW="7867219" imgH="185704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34" y="1009523"/>
                        <a:ext cx="7867219" cy="1857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7"/>
          <p:cNvGrpSpPr/>
          <p:nvPr/>
        </p:nvGrpSpPr>
        <p:grpSpPr>
          <a:xfrm>
            <a:off x="861591" y="6568653"/>
            <a:ext cx="6495234" cy="595774"/>
            <a:chOff x="933599" y="6267902"/>
            <a:chExt cx="6495234" cy="595774"/>
          </a:xfrm>
        </p:grpSpPr>
        <p:grpSp>
          <p:nvGrpSpPr>
            <p:cNvPr id="6" name="组合 18"/>
            <p:cNvGrpSpPr/>
            <p:nvPr/>
          </p:nvGrpSpPr>
          <p:grpSpPr>
            <a:xfrm>
              <a:off x="933599" y="6267902"/>
              <a:ext cx="6268370" cy="114402"/>
              <a:chOff x="857917" y="6360179"/>
              <a:chExt cx="6268370" cy="114402"/>
            </a:xfrm>
          </p:grpSpPr>
          <p:cxnSp>
            <p:nvCxnSpPr>
              <p:cNvPr id="15" name="直接箭头连接符 14"/>
              <p:cNvCxnSpPr/>
              <p:nvPr/>
            </p:nvCxnSpPr>
            <p:spPr>
              <a:xfrm>
                <a:off x="857917" y="6420581"/>
                <a:ext cx="6268370" cy="4056"/>
              </a:xfrm>
              <a:prstGeom prst="straightConnector1">
                <a:avLst/>
              </a:prstGeom>
              <a:ln w="57150">
                <a:solidFill>
                  <a:srgbClr val="007DD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椭圆 15"/>
              <p:cNvSpPr/>
              <p:nvPr/>
            </p:nvSpPr>
            <p:spPr>
              <a:xfrm>
                <a:off x="4116465" y="6360179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5362103" y="6366581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2900441" y="6366581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</p:grpSp>
        <p:sp>
          <p:nvSpPr>
            <p:cNvPr id="20" name="文本框 19"/>
            <p:cNvSpPr txBox="1"/>
            <p:nvPr/>
          </p:nvSpPr>
          <p:spPr>
            <a:xfrm>
              <a:off x="6975105" y="6366554"/>
              <a:ext cx="4537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857978" y="6395047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4083899" y="6402011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318675" y="6393605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89584"/>
              </p:ext>
            </p:extLst>
          </p:nvPr>
        </p:nvGraphicFramePr>
        <p:xfrm>
          <a:off x="588565" y="2464197"/>
          <a:ext cx="2480896" cy="71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文档" r:id="rId5" imgW="2480896" imgH="717404" progId="Word.Document.12">
                  <p:embed/>
                </p:oleObj>
              </mc:Choice>
              <mc:Fallback>
                <p:oleObj name="文档" r:id="rId5" imgW="2480896" imgH="71740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65" y="2464197"/>
                        <a:ext cx="2480896" cy="71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93458"/>
              </p:ext>
            </p:extLst>
          </p:nvPr>
        </p:nvGraphicFramePr>
        <p:xfrm>
          <a:off x="578290" y="3222102"/>
          <a:ext cx="2480896" cy="71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文档" r:id="rId7" imgW="2480896" imgH="717404" progId="Word.Document.12">
                  <p:embed/>
                </p:oleObj>
              </mc:Choice>
              <mc:Fallback>
                <p:oleObj name="文档" r:id="rId7" imgW="2480896" imgH="717404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90" y="3222102"/>
                        <a:ext cx="2480896" cy="71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34783"/>
              </p:ext>
            </p:extLst>
          </p:nvPr>
        </p:nvGraphicFramePr>
        <p:xfrm>
          <a:off x="2535262" y="3128875"/>
          <a:ext cx="2790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9" imgW="2831760" imgH="736560" progId="Equation.DSMT4">
                  <p:embed/>
                </p:oleObj>
              </mc:Choice>
              <mc:Fallback>
                <p:oleObj name="Equation" r:id="rId9" imgW="283176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62" y="3128875"/>
                        <a:ext cx="27908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60008"/>
              </p:ext>
            </p:extLst>
          </p:nvPr>
        </p:nvGraphicFramePr>
        <p:xfrm>
          <a:off x="2229743" y="2632981"/>
          <a:ext cx="1276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11" imgW="1295280" imgH="342720" progId="Equation.DSMT4">
                  <p:embed/>
                </p:oleObj>
              </mc:Choice>
              <mc:Fallback>
                <p:oleObj name="Equation" r:id="rId11" imgW="129528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743" y="2632981"/>
                        <a:ext cx="1276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25068"/>
              </p:ext>
            </p:extLst>
          </p:nvPr>
        </p:nvGraphicFramePr>
        <p:xfrm>
          <a:off x="597315" y="4052125"/>
          <a:ext cx="2878072" cy="72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文档" r:id="rId13" imgW="2878072" imgH="725323" progId="Word.Document.12">
                  <p:embed/>
                </p:oleObj>
              </mc:Choice>
              <mc:Fallback>
                <p:oleObj name="文档" r:id="rId13" imgW="2878072" imgH="725323" progId="Word.Document.12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15" y="4052125"/>
                        <a:ext cx="2878072" cy="725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42548"/>
              </p:ext>
            </p:extLst>
          </p:nvPr>
        </p:nvGraphicFramePr>
        <p:xfrm>
          <a:off x="2533451" y="3923649"/>
          <a:ext cx="5168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15" imgW="5244840" imgH="736560" progId="Equation.DSMT4">
                  <p:embed/>
                </p:oleObj>
              </mc:Choice>
              <mc:Fallback>
                <p:oleObj name="Equation" r:id="rId15" imgW="524484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451" y="3923649"/>
                        <a:ext cx="51689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45122"/>
              </p:ext>
            </p:extLst>
          </p:nvPr>
        </p:nvGraphicFramePr>
        <p:xfrm>
          <a:off x="610053" y="4907226"/>
          <a:ext cx="2878072" cy="72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文档" r:id="rId17" imgW="2878072" imgH="725323" progId="Word.Document.12">
                  <p:embed/>
                </p:oleObj>
              </mc:Choice>
              <mc:Fallback>
                <p:oleObj name="文档" r:id="rId17" imgW="2878072" imgH="725323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53" y="4907226"/>
                        <a:ext cx="2878072" cy="725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953"/>
              </p:ext>
            </p:extLst>
          </p:nvPr>
        </p:nvGraphicFramePr>
        <p:xfrm>
          <a:off x="2136551" y="4829718"/>
          <a:ext cx="69961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19" imgW="7099200" imgH="736560" progId="Equation.DSMT4">
                  <p:embed/>
                </p:oleObj>
              </mc:Choice>
              <mc:Fallback>
                <p:oleObj name="Equation" r:id="rId19" imgW="709920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551" y="4829718"/>
                        <a:ext cx="6996112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47431"/>
              </p:ext>
            </p:extLst>
          </p:nvPr>
        </p:nvGraphicFramePr>
        <p:xfrm>
          <a:off x="6630548" y="2631166"/>
          <a:ext cx="26924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21" imgW="2209680" imgH="736560" progId="Equation.DSMT4">
                  <p:embed/>
                </p:oleObj>
              </mc:Choice>
              <mc:Fallback>
                <p:oleObj name="Equation" r:id="rId21" imgW="2209680" imgH="736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548" y="2631166"/>
                        <a:ext cx="2692400" cy="954087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9525">
                        <a:solidFill>
                          <a:srgbClr val="007DD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3"/>
          <p:cNvGrpSpPr/>
          <p:nvPr/>
        </p:nvGrpSpPr>
        <p:grpSpPr>
          <a:xfrm>
            <a:off x="914322" y="6155191"/>
            <a:ext cx="1587388" cy="998442"/>
            <a:chOff x="1365647" y="6271061"/>
            <a:chExt cx="1587388" cy="998442"/>
          </a:xfrm>
        </p:grpSpPr>
        <p:sp>
          <p:nvSpPr>
            <p:cNvPr id="29" name="椭圆 28"/>
            <p:cNvSpPr/>
            <p:nvPr/>
          </p:nvSpPr>
          <p:spPr>
            <a:xfrm>
              <a:off x="2600343" y="6685324"/>
              <a:ext cx="108000" cy="108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" name="组合 11"/>
            <p:cNvGrpSpPr/>
            <p:nvPr/>
          </p:nvGrpSpPr>
          <p:grpSpPr>
            <a:xfrm>
              <a:off x="1365647" y="6271061"/>
              <a:ext cx="1587388" cy="998442"/>
              <a:chOff x="1365647" y="6271061"/>
              <a:chExt cx="1587388" cy="998442"/>
            </a:xfrm>
          </p:grpSpPr>
          <p:grpSp>
            <p:nvGrpSpPr>
              <p:cNvPr id="11" name="组合 9"/>
              <p:cNvGrpSpPr/>
              <p:nvPr/>
            </p:nvGrpSpPr>
            <p:grpSpPr>
              <a:xfrm>
                <a:off x="1419187" y="6271061"/>
                <a:ext cx="1533848" cy="998442"/>
                <a:chOff x="1419187" y="6271061"/>
                <a:chExt cx="1533848" cy="998442"/>
              </a:xfrm>
            </p:grpSpPr>
            <p:sp>
              <p:nvSpPr>
                <p:cNvPr id="21" name="文本框 20"/>
                <p:cNvSpPr txBox="1"/>
                <p:nvPr/>
              </p:nvSpPr>
              <p:spPr>
                <a:xfrm>
                  <a:off x="2499307" y="6807838"/>
                  <a:ext cx="45372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" name="直接连接符 30"/>
                <p:cNvCxnSpPr/>
                <p:nvPr/>
              </p:nvCxnSpPr>
              <p:spPr>
                <a:xfrm>
                  <a:off x="2668857" y="6271061"/>
                  <a:ext cx="0" cy="428777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 flipV="1">
                  <a:off x="1419187" y="6271061"/>
                  <a:ext cx="1249670" cy="14514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>
                  <a:off x="2211275" y="6285575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/>
              </p:nvCxnSpPr>
              <p:spPr>
                <a:xfrm>
                  <a:off x="1951147" y="6289268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直接连接符 36"/>
              <p:cNvCxnSpPr/>
              <p:nvPr/>
            </p:nvCxnSpPr>
            <p:spPr>
              <a:xfrm>
                <a:off x="1653679" y="631010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1365647" y="6298406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组合 29"/>
          <p:cNvGrpSpPr/>
          <p:nvPr/>
        </p:nvGrpSpPr>
        <p:grpSpPr>
          <a:xfrm>
            <a:off x="1434005" y="6140677"/>
            <a:ext cx="2481254" cy="998442"/>
            <a:chOff x="2009765" y="6280621"/>
            <a:chExt cx="2481254" cy="998442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3237855" y="6317734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组合 48"/>
            <p:cNvGrpSpPr/>
            <p:nvPr/>
          </p:nvGrpSpPr>
          <p:grpSpPr>
            <a:xfrm>
              <a:off x="2009765" y="6280621"/>
              <a:ext cx="2481254" cy="998442"/>
              <a:chOff x="471781" y="6271061"/>
              <a:chExt cx="2481254" cy="998442"/>
            </a:xfrm>
          </p:grpSpPr>
          <p:sp>
            <p:nvSpPr>
              <p:cNvPr id="50" name="文本框 49"/>
              <p:cNvSpPr txBox="1"/>
              <p:nvPr/>
            </p:nvSpPr>
            <p:spPr>
              <a:xfrm>
                <a:off x="2499307" y="6807838"/>
                <a:ext cx="4537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直接连接符 50"/>
              <p:cNvCxnSpPr/>
              <p:nvPr/>
            </p:nvCxnSpPr>
            <p:spPr>
              <a:xfrm>
                <a:off x="2668857" y="6271061"/>
                <a:ext cx="0" cy="428777"/>
              </a:xfrm>
              <a:prstGeom prst="line">
                <a:avLst/>
              </a:prstGeom>
              <a:ln w="28575">
                <a:solidFill>
                  <a:srgbClr val="007DD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 flipV="1">
                <a:off x="471781" y="6271061"/>
                <a:ext cx="2197076" cy="3693"/>
              </a:xfrm>
              <a:prstGeom prst="line">
                <a:avLst/>
              </a:prstGeom>
              <a:ln w="28575">
                <a:solidFill>
                  <a:srgbClr val="007DD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>
                <a:off x="2211275" y="628557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1951147" y="6289268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5" name="直接连接符 54"/>
            <p:cNvCxnSpPr/>
            <p:nvPr/>
          </p:nvCxnSpPr>
          <p:spPr>
            <a:xfrm>
              <a:off x="2992803" y="6310480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2733799" y="6309087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2431253" y="6295135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2143221" y="6295135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椭圆 59"/>
            <p:cNvSpPr/>
            <p:nvPr/>
          </p:nvSpPr>
          <p:spPr>
            <a:xfrm>
              <a:off x="4137967" y="6707745"/>
              <a:ext cx="108000" cy="108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005E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/>
            </a:p>
          </p:txBody>
        </p:sp>
      </p:grpSp>
      <p:grpSp>
        <p:nvGrpSpPr>
          <p:cNvPr id="14" name="组合 90"/>
          <p:cNvGrpSpPr/>
          <p:nvPr/>
        </p:nvGrpSpPr>
        <p:grpSpPr>
          <a:xfrm>
            <a:off x="1856543" y="6147399"/>
            <a:ext cx="3254874" cy="998442"/>
            <a:chOff x="2445767" y="5541745"/>
            <a:chExt cx="3254874" cy="998442"/>
          </a:xfrm>
        </p:grpSpPr>
        <p:grpSp>
          <p:nvGrpSpPr>
            <p:cNvPr id="19" name="组合 60"/>
            <p:cNvGrpSpPr/>
            <p:nvPr/>
          </p:nvGrpSpPr>
          <p:grpSpPr>
            <a:xfrm>
              <a:off x="2445767" y="5541745"/>
              <a:ext cx="3254874" cy="998442"/>
              <a:chOff x="1236145" y="6280621"/>
              <a:chExt cx="3254874" cy="998442"/>
            </a:xfrm>
          </p:grpSpPr>
          <p:cxnSp>
            <p:nvCxnSpPr>
              <p:cNvPr id="62" name="直接连接符 61"/>
              <p:cNvCxnSpPr/>
              <p:nvPr/>
            </p:nvCxnSpPr>
            <p:spPr>
              <a:xfrm>
                <a:off x="3266883" y="6288706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" name="组合 62"/>
              <p:cNvGrpSpPr/>
              <p:nvPr/>
            </p:nvGrpSpPr>
            <p:grpSpPr>
              <a:xfrm>
                <a:off x="1236145" y="6280621"/>
                <a:ext cx="3254874" cy="998442"/>
                <a:chOff x="-301839" y="6271061"/>
                <a:chExt cx="3254874" cy="998442"/>
              </a:xfrm>
            </p:grpSpPr>
            <p:sp>
              <p:nvSpPr>
                <p:cNvPr id="69" name="文本框 68"/>
                <p:cNvSpPr txBox="1"/>
                <p:nvPr/>
              </p:nvSpPr>
              <p:spPr>
                <a:xfrm>
                  <a:off x="2499307" y="6807838"/>
                  <a:ext cx="45372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0" name="直接连接符 69"/>
                <p:cNvCxnSpPr/>
                <p:nvPr/>
              </p:nvCxnSpPr>
              <p:spPr>
                <a:xfrm>
                  <a:off x="2668857" y="6271061"/>
                  <a:ext cx="0" cy="428777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连接符 70"/>
                <p:cNvCxnSpPr/>
                <p:nvPr/>
              </p:nvCxnSpPr>
              <p:spPr>
                <a:xfrm flipV="1">
                  <a:off x="-301839" y="6271062"/>
                  <a:ext cx="2970696" cy="0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/>
                <p:cNvCxnSpPr/>
                <p:nvPr/>
              </p:nvCxnSpPr>
              <p:spPr>
                <a:xfrm>
                  <a:off x="2211275" y="6285575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/>
                <p:cNvCxnSpPr/>
                <p:nvPr/>
              </p:nvCxnSpPr>
              <p:spPr>
                <a:xfrm>
                  <a:off x="1965661" y="6274754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4" name="直接连接符 63"/>
              <p:cNvCxnSpPr/>
              <p:nvPr/>
            </p:nvCxnSpPr>
            <p:spPr>
              <a:xfrm>
                <a:off x="2992803" y="6295966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>
                <a:off x="2733799" y="6309087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>
                <a:off x="2431253" y="629513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>
                <a:off x="2143221" y="629513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椭圆 67"/>
              <p:cNvSpPr/>
              <p:nvPr/>
            </p:nvSpPr>
            <p:spPr>
              <a:xfrm>
                <a:off x="4137967" y="6707745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</p:grpSp>
        <p:cxnSp>
          <p:nvCxnSpPr>
            <p:cNvPr id="75" name="直接连接符 74"/>
            <p:cNvCxnSpPr/>
            <p:nvPr/>
          </p:nvCxnSpPr>
          <p:spPr>
            <a:xfrm>
              <a:off x="3078763" y="5567239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2776217" y="5553287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8185" y="5553287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113"/>
          <p:cNvGrpSpPr/>
          <p:nvPr/>
        </p:nvGrpSpPr>
        <p:grpSpPr>
          <a:xfrm>
            <a:off x="1862767" y="6160789"/>
            <a:ext cx="4587774" cy="998442"/>
            <a:chOff x="2409011" y="5771721"/>
            <a:chExt cx="4587774" cy="998442"/>
          </a:xfrm>
        </p:grpSpPr>
        <p:grpSp>
          <p:nvGrpSpPr>
            <p:cNvPr id="24" name="组合 77"/>
            <p:cNvGrpSpPr/>
            <p:nvPr/>
          </p:nvGrpSpPr>
          <p:grpSpPr>
            <a:xfrm>
              <a:off x="2409011" y="5771721"/>
              <a:ext cx="4587774" cy="998442"/>
              <a:chOff x="-96755" y="6280621"/>
              <a:chExt cx="4587774" cy="998442"/>
            </a:xfrm>
          </p:grpSpPr>
          <p:cxnSp>
            <p:nvCxnSpPr>
              <p:cNvPr id="79" name="直接连接符 78"/>
              <p:cNvCxnSpPr/>
              <p:nvPr/>
            </p:nvCxnSpPr>
            <p:spPr>
              <a:xfrm>
                <a:off x="3237855" y="6303220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" name="组合 79"/>
              <p:cNvGrpSpPr/>
              <p:nvPr/>
            </p:nvGrpSpPr>
            <p:grpSpPr>
              <a:xfrm>
                <a:off x="-96755" y="6280621"/>
                <a:ext cx="4587774" cy="998442"/>
                <a:chOff x="-1634739" y="6271061"/>
                <a:chExt cx="4587774" cy="998442"/>
              </a:xfrm>
            </p:grpSpPr>
            <p:sp>
              <p:nvSpPr>
                <p:cNvPr id="86" name="文本框 85"/>
                <p:cNvSpPr txBox="1"/>
                <p:nvPr/>
              </p:nvSpPr>
              <p:spPr>
                <a:xfrm>
                  <a:off x="2499307" y="6807838"/>
                  <a:ext cx="45372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7" name="直接连接符 86"/>
                <p:cNvCxnSpPr/>
                <p:nvPr/>
              </p:nvCxnSpPr>
              <p:spPr>
                <a:xfrm>
                  <a:off x="2668857" y="6271061"/>
                  <a:ext cx="0" cy="428777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V="1">
                  <a:off x="-1634739" y="6271062"/>
                  <a:ext cx="4303596" cy="0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2211275" y="6285575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1965661" y="6274754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1" name="直接连接符 80"/>
              <p:cNvCxnSpPr/>
              <p:nvPr/>
            </p:nvCxnSpPr>
            <p:spPr>
              <a:xfrm>
                <a:off x="2992803" y="6295966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>
                <a:off x="2733799" y="6309087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2431253" y="629513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>
                <a:off x="2143221" y="629513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椭圆 84"/>
              <p:cNvSpPr/>
              <p:nvPr/>
            </p:nvSpPr>
            <p:spPr>
              <a:xfrm>
                <a:off x="4137967" y="6707745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cxnSp>
            <p:nvCxnSpPr>
              <p:cNvPr id="93" name="直接连接符 92"/>
              <p:cNvCxnSpPr/>
              <p:nvPr/>
            </p:nvCxnSpPr>
            <p:spPr>
              <a:xfrm>
                <a:off x="1581671" y="628189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1322667" y="6295016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>
                <a:off x="1048587" y="6295578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/>
            </p:nvCxnSpPr>
            <p:spPr>
              <a:xfrm>
                <a:off x="1870265" y="6299417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直接连接符 109"/>
            <p:cNvCxnSpPr/>
            <p:nvPr/>
          </p:nvCxnSpPr>
          <p:spPr>
            <a:xfrm>
              <a:off x="2978289" y="5776565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2719285" y="5789686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2445205" y="5790248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3266883" y="5794087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" name="云形标注 117"/>
          <p:cNvSpPr/>
          <p:nvPr/>
        </p:nvSpPr>
        <p:spPr>
          <a:xfrm>
            <a:off x="7445986" y="6140677"/>
            <a:ext cx="2272589" cy="998442"/>
          </a:xfrm>
          <a:prstGeom prst="cloudCallout">
            <a:avLst>
              <a:gd name="adj1" fmla="val -41909"/>
              <a:gd name="adj2" fmla="val -8432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累加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0" name="云形标注 119"/>
          <p:cNvSpPr/>
          <p:nvPr/>
        </p:nvSpPr>
        <p:spPr>
          <a:xfrm>
            <a:off x="2143525" y="1816125"/>
            <a:ext cx="2190707" cy="815041"/>
          </a:xfrm>
          <a:prstGeom prst="cloudCallout">
            <a:avLst>
              <a:gd name="adj1" fmla="val -55951"/>
              <a:gd name="adj2" fmla="val 8387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连续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598086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117" grpId="0" animBg="1"/>
      <p:bldP spid="116" grpId="0" animBg="1"/>
      <p:bldP spid="115" grpId="0" animBg="1"/>
      <p:bldP spid="118" grpId="0" animBg="1"/>
      <p:bldP spid="1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828783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03725"/>
              </p:ext>
            </p:extLst>
          </p:nvPr>
        </p:nvGraphicFramePr>
        <p:xfrm>
          <a:off x="788988" y="1908175"/>
          <a:ext cx="7283450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文档" r:id="rId3" imgW="7882880" imgH="4258706" progId="Word.Document.12">
                  <p:embed/>
                </p:oleObj>
              </mc:Choice>
              <mc:Fallback>
                <p:oleObj name="文档" r:id="rId3" imgW="7882880" imgH="4258706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908175"/>
                        <a:ext cx="7283450" cy="394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611486" y="3613551"/>
            <a:ext cx="5366692" cy="93610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31053" y="1221622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备注</a:t>
            </a:r>
            <a:endParaRPr lang="zh-CN" altLang="en-US" sz="2400" b="1" dirty="0">
              <a:solidFill>
                <a:srgbClr val="005E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141371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861304" y="5721375"/>
            <a:ext cx="5589001" cy="136587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40029" y="884083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28469"/>
              </p:ext>
            </p:extLst>
          </p:nvPr>
        </p:nvGraphicFramePr>
        <p:xfrm>
          <a:off x="422252" y="1268260"/>
          <a:ext cx="4998109" cy="290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文档" r:id="rId3" imgW="4998109" imgH="2903810" progId="Word.Document.12">
                  <p:embed/>
                </p:oleObj>
              </mc:Choice>
              <mc:Fallback>
                <p:oleObj name="文档" r:id="rId3" imgW="4998109" imgH="2903810" progId="Word.Document.12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52" y="1268260"/>
                        <a:ext cx="4998109" cy="2903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61412"/>
              </p:ext>
            </p:extLst>
          </p:nvPr>
        </p:nvGraphicFramePr>
        <p:xfrm>
          <a:off x="321437" y="4376312"/>
          <a:ext cx="8612802" cy="183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文档" r:id="rId5" imgW="8612802" imgH="1837629" progId="Word.Document.12">
                  <p:embed/>
                </p:oleObj>
              </mc:Choice>
              <mc:Fallback>
                <p:oleObj name="文档" r:id="rId5" imgW="8612802" imgH="1837629" progId="Word.Document.12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7" y="4376312"/>
                        <a:ext cx="8612802" cy="183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" name="图片 9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771" y="1094658"/>
            <a:ext cx="4894040" cy="293565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74527"/>
              </p:ext>
            </p:extLst>
          </p:nvPr>
        </p:nvGraphicFramePr>
        <p:xfrm>
          <a:off x="3404137" y="5721375"/>
          <a:ext cx="667543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文档" r:id="rId8" imgW="6786578" imgH="1552514" progId="Word.Document.12">
                  <p:embed/>
                </p:oleObj>
              </mc:Choice>
              <mc:Fallback>
                <p:oleObj name="文档" r:id="rId8" imgW="6786578" imgH="1552514" progId="Word.Document.12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137" y="5721375"/>
                        <a:ext cx="6675438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85365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36502"/>
              </p:ext>
            </p:extLst>
          </p:nvPr>
        </p:nvGraphicFramePr>
        <p:xfrm>
          <a:off x="705023" y="1145935"/>
          <a:ext cx="7645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文档" r:id="rId3" imgW="7860322" imgH="2035371" progId="Word.Document.12">
                  <p:embed/>
                </p:oleObj>
              </mc:Choice>
              <mc:Fallback>
                <p:oleObj name="文档" r:id="rId3" imgW="7860322" imgH="2035371" progId="Word.Document.12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23" y="1145935"/>
                        <a:ext cx="76454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19002"/>
              </p:ext>
            </p:extLst>
          </p:nvPr>
        </p:nvGraphicFramePr>
        <p:xfrm>
          <a:off x="779637" y="3420823"/>
          <a:ext cx="3515535" cy="103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文档" r:id="rId5" imgW="3515535" imgH="1039929" progId="Word.Document.12">
                  <p:embed/>
                </p:oleObj>
              </mc:Choice>
              <mc:Fallback>
                <p:oleObj name="文档" r:id="rId5" imgW="3515535" imgH="1039929" progId="Word.Document.12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37" y="3420823"/>
                        <a:ext cx="3515535" cy="1039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5366394" y="3466860"/>
            <a:ext cx="0" cy="288032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42810"/>
              </p:ext>
            </p:extLst>
          </p:nvPr>
        </p:nvGraphicFramePr>
        <p:xfrm>
          <a:off x="779636" y="4363796"/>
          <a:ext cx="3510222" cy="204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文档" r:id="rId7" imgW="3510222" imgH="2042782" progId="Word.Document.12">
                  <p:embed/>
                </p:oleObj>
              </mc:Choice>
              <mc:Fallback>
                <p:oleObj name="文档" r:id="rId7" imgW="3510222" imgH="2042782" progId="Word.Document.12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36" y="4363796"/>
                        <a:ext cx="3510222" cy="2042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80383"/>
              </p:ext>
            </p:extLst>
          </p:nvPr>
        </p:nvGraphicFramePr>
        <p:xfrm>
          <a:off x="876105" y="6113028"/>
          <a:ext cx="3593784" cy="137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文档" r:id="rId9" imgW="3593784" imgH="1376853" progId="Word.Document.12">
                  <p:embed/>
                </p:oleObj>
              </mc:Choice>
              <mc:Fallback>
                <p:oleObj name="文档" r:id="rId9" imgW="3593784" imgH="1376853" progId="Word.Document.12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05" y="6113028"/>
                        <a:ext cx="3593784" cy="1376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96097" y="2845154"/>
            <a:ext cx="2020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05795"/>
              </p:ext>
            </p:extLst>
          </p:nvPr>
        </p:nvGraphicFramePr>
        <p:xfrm>
          <a:off x="5398095" y="3800038"/>
          <a:ext cx="4935538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文档" r:id="rId11" imgW="4998109" imgH="2903090" progId="Word.Document.12">
                  <p:embed/>
                </p:oleObj>
              </mc:Choice>
              <mc:Fallback>
                <p:oleObj name="文档" r:id="rId11" imgW="4998109" imgH="2903090" progId="Word.Document.12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095" y="3800038"/>
                        <a:ext cx="4935538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02841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4055062" y="5866778"/>
            <a:ext cx="5589001" cy="136587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10857"/>
              </p:ext>
            </p:extLst>
          </p:nvPr>
        </p:nvGraphicFramePr>
        <p:xfrm>
          <a:off x="577850" y="1095375"/>
          <a:ext cx="7567613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文档" r:id="rId3" imgW="7860322" imgH="2035371" progId="Word.Document.12">
                  <p:embed/>
                </p:oleObj>
              </mc:Choice>
              <mc:Fallback>
                <p:oleObj name="文档" r:id="rId3" imgW="7860322" imgH="2035371" progId="Word.Document.12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095375"/>
                        <a:ext cx="7567613" cy="194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886620"/>
              </p:ext>
            </p:extLst>
          </p:nvPr>
        </p:nvGraphicFramePr>
        <p:xfrm>
          <a:off x="1001713" y="3326465"/>
          <a:ext cx="4741510" cy="98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文档" r:id="rId5" imgW="4741510" imgH="989894" progId="Word.Document.12">
                  <p:embed/>
                </p:oleObj>
              </mc:Choice>
              <mc:Fallback>
                <p:oleObj name="文档" r:id="rId5" imgW="4741510" imgH="989894" progId="Word.Document.12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326465"/>
                        <a:ext cx="4741510" cy="989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297789"/>
              </p:ext>
            </p:extLst>
          </p:nvPr>
        </p:nvGraphicFramePr>
        <p:xfrm>
          <a:off x="1030288" y="4179888"/>
          <a:ext cx="7687079" cy="125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文档" r:id="rId7" imgW="7687079" imgH="1253746" progId="Word.Document.12">
                  <p:embed/>
                </p:oleObj>
              </mc:Choice>
              <mc:Fallback>
                <p:oleObj name="文档" r:id="rId7" imgW="7687079" imgH="1253746" progId="Word.Document.12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179888"/>
                        <a:ext cx="7687079" cy="1253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52192"/>
              </p:ext>
            </p:extLst>
          </p:nvPr>
        </p:nvGraphicFramePr>
        <p:xfrm>
          <a:off x="1016000" y="5254625"/>
          <a:ext cx="88820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文档" r:id="rId9" imgW="8978523" imgH="1039743" progId="Word.Document.12">
                  <p:embed/>
                </p:oleObj>
              </mc:Choice>
              <mc:Fallback>
                <p:oleObj name="文档" r:id="rId9" imgW="8978523" imgH="1039743" progId="Word.Document.12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254625"/>
                        <a:ext cx="888206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28971" y="2679659"/>
            <a:ext cx="2020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法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83303"/>
              </p:ext>
            </p:extLst>
          </p:nvPr>
        </p:nvGraphicFramePr>
        <p:xfrm>
          <a:off x="3511843" y="5809598"/>
          <a:ext cx="667543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文档" r:id="rId11" imgW="6786578" imgH="1552514" progId="Word.Document.12">
                  <p:embed/>
                </p:oleObj>
              </mc:Choice>
              <mc:Fallback>
                <p:oleObj name="文档" r:id="rId11" imgW="6786578" imgH="1552514" progId="Word.Document.12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43" y="5809598"/>
                        <a:ext cx="6675438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12091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971430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89856"/>
              </p:ext>
            </p:extLst>
          </p:nvPr>
        </p:nvGraphicFramePr>
        <p:xfrm>
          <a:off x="576916" y="4271963"/>
          <a:ext cx="8386763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文档" r:id="rId3" imgW="8458738" imgH="2082630" progId="Word.Document.12">
                  <p:embed/>
                </p:oleObj>
              </mc:Choice>
              <mc:Fallback>
                <p:oleObj name="文档" r:id="rId3" imgW="8458738" imgH="2082630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16" y="4271963"/>
                        <a:ext cx="8386763" cy="204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87877"/>
              </p:ext>
            </p:extLst>
          </p:nvPr>
        </p:nvGraphicFramePr>
        <p:xfrm>
          <a:off x="565150" y="1095375"/>
          <a:ext cx="8374063" cy="315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文档" r:id="rId5" imgW="8418251" imgH="3170614" progId="Word.Document.12">
                  <p:embed/>
                </p:oleObj>
              </mc:Choice>
              <mc:Fallback>
                <p:oleObj name="文档" r:id="rId5" imgW="8418251" imgH="317061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095375"/>
                        <a:ext cx="8374063" cy="315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5814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971430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16608"/>
              </p:ext>
            </p:extLst>
          </p:nvPr>
        </p:nvGraphicFramePr>
        <p:xfrm>
          <a:off x="563469" y="3973513"/>
          <a:ext cx="8401405" cy="118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文档" r:id="rId3" imgW="8401405" imgH="1188593" progId="Word.Document.12">
                  <p:embed/>
                </p:oleObj>
              </mc:Choice>
              <mc:Fallback>
                <p:oleObj name="文档" r:id="rId3" imgW="8401405" imgH="118859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69" y="3973513"/>
                        <a:ext cx="8401405" cy="1188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31148"/>
              </p:ext>
            </p:extLst>
          </p:nvPr>
        </p:nvGraphicFramePr>
        <p:xfrm>
          <a:off x="1132842" y="4363299"/>
          <a:ext cx="8414823" cy="30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文档" r:id="rId5" imgW="8414823" imgH="3084909" progId="Word.Document.12">
                  <p:embed/>
                </p:oleObj>
              </mc:Choice>
              <mc:Fallback>
                <p:oleObj name="文档" r:id="rId5" imgW="8414823" imgH="308490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42" y="4363299"/>
                        <a:ext cx="8414823" cy="308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52257"/>
              </p:ext>
            </p:extLst>
          </p:nvPr>
        </p:nvGraphicFramePr>
        <p:xfrm>
          <a:off x="565150" y="950913"/>
          <a:ext cx="8374063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文档" r:id="rId7" imgW="8418251" imgH="3170614" progId="Word.Document.12">
                  <p:embed/>
                </p:oleObj>
              </mc:Choice>
              <mc:Fallback>
                <p:oleObj name="文档" r:id="rId7" imgW="8418251" imgH="317061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50913"/>
                        <a:ext cx="8374063" cy="315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7238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379916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1652" y="2320181"/>
            <a:ext cx="716756" cy="875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" name="MH_Text_1"/>
          <p:cNvSpPr/>
          <p:nvPr>
            <p:custDataLst>
              <p:tags r:id="rId1"/>
            </p:custDataLst>
          </p:nvPr>
        </p:nvSpPr>
        <p:spPr>
          <a:xfrm>
            <a:off x="2172820" y="2548645"/>
            <a:ext cx="5313507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分布函数的定义</a:t>
            </a:r>
            <a:endParaRPr lang="en-US" altLang="zh-CN" sz="32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1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1652" y="3262083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" name="MH_Text_1"/>
          <p:cNvSpPr/>
          <p:nvPr>
            <p:custDataLst>
              <p:tags r:id="rId2"/>
            </p:custDataLst>
          </p:nvPr>
        </p:nvSpPr>
        <p:spPr>
          <a:xfrm>
            <a:off x="2157735" y="3476450"/>
            <a:ext cx="4431409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分布函数的性质</a:t>
            </a:r>
            <a:endParaRPr lang="en-US" altLang="zh-CN" sz="32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6" name="Picture 12">
            <a:extLst>
              <a:ext uri="{FF2B5EF4-FFF2-40B4-BE49-F238E27FC236}">
                <a16:creationId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683" y="0"/>
            <a:ext cx="2185926" cy="80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" name="文本框 101"/>
          <p:cNvSpPr txBox="1">
            <a:spLocks noChangeArrowheads="1"/>
          </p:cNvSpPr>
          <p:nvPr/>
        </p:nvSpPr>
        <p:spPr bwMode="auto">
          <a:xfrm>
            <a:off x="1221631" y="555264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变量的分布函数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02869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0107" y="1591074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933599" y="3238283"/>
            <a:ext cx="3186354" cy="7560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50145" y="3994944"/>
            <a:ext cx="34854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33"/>
                </a:solidFill>
                <a:latin typeface="microsoft yahei"/>
                <a:ea typeface="microsoft yahei"/>
                <a:cs typeface="microsoft yahei"/>
              </a:rPr>
              <a:t>Harbin Engineering University</a:t>
            </a:r>
            <a:endParaRPr lang="zh-CN" altLang="en-US"/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894090" y="2334017"/>
            <a:ext cx="6551508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1725687" y="3821568"/>
            <a:ext cx="5094349" cy="754062"/>
            <a:chOff x="4200031" y="3140059"/>
            <a:chExt cx="6684894" cy="1351798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48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04831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2.3 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随机变量的分布函数</a:t>
              </a:r>
              <a:endParaRPr lang="zh-CN" altLang="en-US" sz="3200" b="1" dirty="0">
                <a:solidFill>
                  <a:schemeClr val="bg1"/>
                </a:solidFill>
                <a:latin typeface="Times New Roman" pitchFamily="18" charset="0"/>
                <a:ea typeface="迷你简菱心"/>
                <a:cs typeface="迷你简菱心"/>
              </a:endParaRP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819150" y="2457450"/>
            <a:ext cx="6571834" cy="74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第</a:t>
            </a:r>
            <a:r>
              <a:rPr lang="en-US" altLang="zh-CN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2</a:t>
            </a:r>
            <a:r>
              <a:rPr lang="zh-CN" altLang="en-US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章  随机变量及其分布</a:t>
            </a:r>
            <a:endParaRPr lang="zh-CN" altLang="en-US" sz="4000" b="1" dirty="0">
              <a:solidFill>
                <a:srgbClr val="20517E"/>
              </a:solidFill>
              <a:latin typeface="微软雅黑"/>
              <a:ea typeface="迷你简菱心"/>
              <a:cs typeface="迷你简菱心"/>
            </a:endParaRPr>
          </a:p>
        </p:txBody>
      </p:sp>
    </p:spTree>
    <p:extLst>
      <p:ext uri="{BB962C8B-B14F-4D97-AF65-F5344CB8AC3E}">
        <p14:creationId xmlns:p14="http://schemas.microsoft.com/office/powerpoint/2010/main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:a16="http://schemas.microsoft.com/office/drawing/2014/main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8335" y="904082"/>
              <a:ext cx="2180270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 smtClean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70585" y="2014057"/>
            <a:ext cx="445184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分布函数的定义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2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90664" y="1672109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MH_Text_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70585" y="3089141"/>
            <a:ext cx="445184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分布函数的性质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90664" y="2747193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1121"/>
              </p:ext>
            </p:extLst>
          </p:nvPr>
        </p:nvGraphicFramePr>
        <p:xfrm>
          <a:off x="596900" y="1752600"/>
          <a:ext cx="80010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文档" r:id="rId4" imgW="8054697" imgH="2433131" progId="Word.Document.12">
                  <p:embed/>
                </p:oleObj>
              </mc:Choice>
              <mc:Fallback>
                <p:oleObj name="文档" r:id="rId4" imgW="8054697" imgH="2433131" progId="Word.Document.12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752600"/>
                        <a:ext cx="8001000" cy="242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65180"/>
              </p:ext>
            </p:extLst>
          </p:nvPr>
        </p:nvGraphicFramePr>
        <p:xfrm>
          <a:off x="586259" y="3760341"/>
          <a:ext cx="8005770" cy="166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文档" r:id="rId6" imgW="8006823" imgH="1667039" progId="Word.Document.12">
                  <p:embed/>
                </p:oleObj>
              </mc:Choice>
              <mc:Fallback>
                <p:oleObj name="文档" r:id="rId6" imgW="8006823" imgH="1667039" progId="Word.Document.12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59" y="3760341"/>
                        <a:ext cx="8005770" cy="1666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MH_Text_1"/>
          <p:cNvSpPr/>
          <p:nvPr>
            <p:custDataLst>
              <p:tags r:id="rId2"/>
            </p:custDataLst>
          </p:nvPr>
        </p:nvSpPr>
        <p:spPr>
          <a:xfrm>
            <a:off x="586259" y="1142653"/>
            <a:ext cx="5247192" cy="369332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一、随机变量的分布函数</a:t>
            </a:r>
            <a:endParaRPr lang="en-US" altLang="zh-CN" sz="24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517775" y="5298826"/>
            <a:ext cx="3528392" cy="763751"/>
            <a:chOff x="2324919" y="5701506"/>
            <a:chExt cx="3528392" cy="763751"/>
          </a:xfrm>
        </p:grpSpPr>
        <p:grpSp>
          <p:nvGrpSpPr>
            <p:cNvPr id="11" name="组合 10"/>
            <p:cNvGrpSpPr/>
            <p:nvPr/>
          </p:nvGrpSpPr>
          <p:grpSpPr>
            <a:xfrm>
              <a:off x="2324919" y="5701506"/>
              <a:ext cx="3528392" cy="763751"/>
              <a:chOff x="2324919" y="5344517"/>
              <a:chExt cx="3528392" cy="763751"/>
            </a:xfrm>
          </p:grpSpPr>
          <p:cxnSp>
            <p:nvCxnSpPr>
              <p:cNvPr id="12" name="直接箭头连接符 11"/>
              <p:cNvCxnSpPr/>
              <p:nvPr/>
            </p:nvCxnSpPr>
            <p:spPr>
              <a:xfrm>
                <a:off x="2324919" y="5776565"/>
                <a:ext cx="3528392" cy="0"/>
              </a:xfrm>
              <a:prstGeom prst="straightConnector1">
                <a:avLst/>
              </a:prstGeom>
              <a:ln w="222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椭圆 12"/>
              <p:cNvSpPr/>
              <p:nvPr/>
            </p:nvSpPr>
            <p:spPr>
              <a:xfrm>
                <a:off x="5051487" y="5729957"/>
                <a:ext cx="68763" cy="9486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3693071" y="5725765"/>
                <a:ext cx="68763" cy="9486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5669218"/>
                  </p:ext>
                </p:extLst>
              </p:nvPr>
            </p:nvGraphicFramePr>
            <p:xfrm>
              <a:off x="3530700" y="5835218"/>
              <a:ext cx="3063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" name="Equation" r:id="rId8" imgW="304560" imgH="266400" progId="Equation.DSMT4">
                      <p:embed/>
                    </p:oleObj>
                  </mc:Choice>
                  <mc:Fallback>
                    <p:oleObj name="Equation" r:id="rId8" imgW="304560" imgH="266400" progId="Equation.DSMT4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700" y="5835218"/>
                            <a:ext cx="306387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750020"/>
                  </p:ext>
                </p:extLst>
              </p:nvPr>
            </p:nvGraphicFramePr>
            <p:xfrm>
              <a:off x="4970463" y="5849938"/>
              <a:ext cx="230187" cy="220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5" name="Equation" r:id="rId10" imgW="228600" imgH="215640" progId="Equation.DSMT4">
                      <p:embed/>
                    </p:oleObj>
                  </mc:Choice>
                  <mc:Fallback>
                    <p:oleObj name="Equation" r:id="rId10" imgW="228600" imgH="215640" progId="Equation.DSMT4">
                      <p:embed/>
                      <p:pic>
                        <p:nvPicPr>
                          <p:cNvPr id="0" name="Picture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0463" y="5849938"/>
                            <a:ext cx="230187" cy="2206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9" name="肘形连接符 18"/>
              <p:cNvCxnSpPr>
                <a:endCxn id="13" idx="0"/>
              </p:cNvCxnSpPr>
              <p:nvPr/>
            </p:nvCxnSpPr>
            <p:spPr>
              <a:xfrm>
                <a:off x="2324919" y="5344517"/>
                <a:ext cx="2760950" cy="385440"/>
              </a:xfrm>
              <a:prstGeom prst="bentConnector2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" name="直接连接符 2"/>
            <p:cNvCxnSpPr/>
            <p:nvPr/>
          </p:nvCxnSpPr>
          <p:spPr>
            <a:xfrm>
              <a:off x="4678015" y="5767189"/>
              <a:ext cx="292448" cy="2901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4389983" y="5776565"/>
              <a:ext cx="292448" cy="2901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4097759" y="5772373"/>
              <a:ext cx="292448" cy="2901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3805411" y="5772373"/>
              <a:ext cx="292448" cy="2901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3517379" y="5781749"/>
              <a:ext cx="292448" cy="2901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225155" y="5777557"/>
              <a:ext cx="292448" cy="2901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920107" y="5776565"/>
              <a:ext cx="292448" cy="2901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632075" y="5785941"/>
              <a:ext cx="292448" cy="2901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339851" y="5781749"/>
              <a:ext cx="292448" cy="2901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/>
          <p:cNvSpPr txBox="1"/>
          <p:nvPr/>
        </p:nvSpPr>
        <p:spPr>
          <a:xfrm>
            <a:off x="658957" y="6439151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分布函数的定义域？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29575"/>
              </p:ext>
            </p:extLst>
          </p:nvPr>
        </p:nvGraphicFramePr>
        <p:xfrm>
          <a:off x="4483492" y="6485760"/>
          <a:ext cx="1216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2" imgW="1231560" imgH="342720" progId="Equation.DSMT4">
                  <p:embed/>
                </p:oleObj>
              </mc:Choice>
              <mc:Fallback>
                <p:oleObj name="Equation" r:id="rId12" imgW="1231560" imgH="3427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492" y="6485760"/>
                        <a:ext cx="12160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3288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84227"/>
              </p:ext>
            </p:extLst>
          </p:nvPr>
        </p:nvGraphicFramePr>
        <p:xfrm>
          <a:off x="755178" y="1528093"/>
          <a:ext cx="8639263" cy="187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文档" r:id="rId4" imgW="8639263" imgH="1877309" progId="Word.Document.12">
                  <p:embed/>
                </p:oleObj>
              </mc:Choice>
              <mc:Fallback>
                <p:oleObj name="文档" r:id="rId4" imgW="8639263" imgH="1877309" progId="Word.Document.12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8" y="1528093"/>
                        <a:ext cx="8639263" cy="1877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H_Text_1"/>
          <p:cNvSpPr/>
          <p:nvPr>
            <p:custDataLst>
              <p:tags r:id="rId2"/>
            </p:custDataLst>
          </p:nvPr>
        </p:nvSpPr>
        <p:spPr>
          <a:xfrm>
            <a:off x="717575" y="1096045"/>
            <a:ext cx="5247192" cy="369332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二、分布函数         的性质</a:t>
            </a:r>
            <a:endParaRPr lang="en-US" altLang="zh-CN" sz="24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6440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29229"/>
              </p:ext>
            </p:extLst>
          </p:nvPr>
        </p:nvGraphicFramePr>
        <p:xfrm>
          <a:off x="2589783" y="1114080"/>
          <a:ext cx="718578" cy="35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6" imgW="685800" imgH="342720" progId="Equation.DSMT4">
                  <p:embed/>
                </p:oleObj>
              </mc:Choice>
              <mc:Fallback>
                <p:oleObj name="Equation" r:id="rId6" imgW="685800" imgH="34272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83" y="1114080"/>
                        <a:ext cx="718578" cy="358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30001"/>
              </p:ext>
            </p:extLst>
          </p:nvPr>
        </p:nvGraphicFramePr>
        <p:xfrm>
          <a:off x="722313" y="2755900"/>
          <a:ext cx="8589962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文档" r:id="rId8" imgW="8639263" imgH="2207116" progId="Word.Document.12">
                  <p:embed/>
                </p:oleObj>
              </mc:Choice>
              <mc:Fallback>
                <p:oleObj name="文档" r:id="rId8" imgW="8639263" imgH="2207116" progId="Word.Document.12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755900"/>
                        <a:ext cx="8589962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47121"/>
              </p:ext>
            </p:extLst>
          </p:nvPr>
        </p:nvGraphicFramePr>
        <p:xfrm>
          <a:off x="725488" y="4476749"/>
          <a:ext cx="8639439" cy="95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文档" r:id="rId10" imgW="8639263" imgH="952696" progId="Word.Document.12">
                  <p:embed/>
                </p:oleObj>
              </mc:Choice>
              <mc:Fallback>
                <p:oleObj name="文档" r:id="rId10" imgW="8639263" imgH="952696" progId="Word.Document.12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476749"/>
                        <a:ext cx="8639439" cy="952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95873" y="5056485"/>
            <a:ext cx="8557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上三条性质，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断</a:t>
            </a:r>
            <a:r>
              <a:rPr lang="en-US" altLang="zh-CN" sz="2400" b="1" i="1" dirty="0" smtClean="0">
                <a:solidFill>
                  <a:srgbClr val="8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solidFill>
                  <a:srgbClr val="8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8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rgbClr val="8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)</a:t>
            </a:r>
            <a:r>
              <a:rPr lang="en-US" altLang="zh-CN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否为某随机变量分布函数的充要条件！</a:t>
            </a:r>
            <a:endParaRPr lang="zh-CN" altLang="en-US" sz="24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293639" y="6263437"/>
            <a:ext cx="6869563" cy="827492"/>
            <a:chOff x="1964511" y="6275115"/>
            <a:chExt cx="7632848" cy="919435"/>
          </a:xfrm>
        </p:grpSpPr>
        <p:sp>
          <p:nvSpPr>
            <p:cNvPr id="34" name="圆角矩形 33"/>
            <p:cNvSpPr/>
            <p:nvPr/>
          </p:nvSpPr>
          <p:spPr>
            <a:xfrm>
              <a:off x="1964511" y="6275115"/>
              <a:ext cx="7632848" cy="91943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999172"/>
                </p:ext>
              </p:extLst>
            </p:nvPr>
          </p:nvGraphicFramePr>
          <p:xfrm>
            <a:off x="2506518" y="6509989"/>
            <a:ext cx="2692065" cy="444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9" name="Equation" r:id="rId12" imgW="2209680" imgH="342720" progId="Equation.DSMT4">
                    <p:embed/>
                  </p:oleObj>
                </mc:Choice>
                <mc:Fallback>
                  <p:oleObj name="Equation" r:id="rId12" imgW="2209680" imgH="34272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518" y="6509989"/>
                          <a:ext cx="2692065" cy="444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组合 34"/>
            <p:cNvGrpSpPr/>
            <p:nvPr/>
          </p:nvGrpSpPr>
          <p:grpSpPr>
            <a:xfrm>
              <a:off x="5708927" y="6380966"/>
              <a:ext cx="3528392" cy="763751"/>
              <a:chOff x="2324919" y="5701506"/>
              <a:chExt cx="3528392" cy="763751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2324919" y="5701506"/>
                <a:ext cx="3528392" cy="763751"/>
                <a:chOff x="2324919" y="5344517"/>
                <a:chExt cx="3528392" cy="763751"/>
              </a:xfrm>
            </p:grpSpPr>
            <p:cxnSp>
              <p:nvCxnSpPr>
                <p:cNvPr id="46" name="直接箭头连接符 45"/>
                <p:cNvCxnSpPr/>
                <p:nvPr/>
              </p:nvCxnSpPr>
              <p:spPr>
                <a:xfrm>
                  <a:off x="2324919" y="5776565"/>
                  <a:ext cx="3528392" cy="0"/>
                </a:xfrm>
                <a:prstGeom prst="straightConnector1">
                  <a:avLst/>
                </a:prstGeom>
                <a:ln w="2222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椭圆 46"/>
                <p:cNvSpPr/>
                <p:nvPr/>
              </p:nvSpPr>
              <p:spPr>
                <a:xfrm>
                  <a:off x="5051487" y="5729957"/>
                  <a:ext cx="68763" cy="9486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" name="椭圆 47"/>
                <p:cNvSpPr/>
                <p:nvPr/>
              </p:nvSpPr>
              <p:spPr>
                <a:xfrm>
                  <a:off x="3693071" y="5725765"/>
                  <a:ext cx="68763" cy="9486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49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09731599"/>
                    </p:ext>
                  </p:extLst>
                </p:nvPr>
              </p:nvGraphicFramePr>
              <p:xfrm>
                <a:off x="3530700" y="5835218"/>
                <a:ext cx="306387" cy="273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0" name="Equation" r:id="rId14" imgW="304560" imgH="266400" progId="Equation.DSMT4">
                        <p:embed/>
                      </p:oleObj>
                    </mc:Choice>
                    <mc:Fallback>
                      <p:oleObj name="Equation" r:id="rId14" imgW="304560" imgH="266400" progId="Equation.DSMT4">
                        <p:embed/>
                        <p:pic>
                          <p:nvPicPr>
                            <p:cNvPr id="0" name="Picture 1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0700" y="5835218"/>
                              <a:ext cx="306387" cy="2730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95993590"/>
                    </p:ext>
                  </p:extLst>
                </p:nvPr>
              </p:nvGraphicFramePr>
              <p:xfrm>
                <a:off x="4970463" y="5849938"/>
                <a:ext cx="230187" cy="2206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1" name="Equation" r:id="rId16" imgW="228600" imgH="215640" progId="Equation.DSMT4">
                        <p:embed/>
                      </p:oleObj>
                    </mc:Choice>
                    <mc:Fallback>
                      <p:oleObj name="Equation" r:id="rId16" imgW="228600" imgH="215640" progId="Equation.DSMT4">
                        <p:embed/>
                        <p:pic>
                          <p:nvPicPr>
                            <p:cNvPr id="0" name="Picture 1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0463" y="5849938"/>
                              <a:ext cx="230187" cy="2206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1" name="肘形连接符 50"/>
                <p:cNvCxnSpPr>
                  <a:endCxn id="47" idx="0"/>
                </p:cNvCxnSpPr>
                <p:nvPr/>
              </p:nvCxnSpPr>
              <p:spPr>
                <a:xfrm>
                  <a:off x="2324919" y="5344517"/>
                  <a:ext cx="2760950" cy="385440"/>
                </a:xfrm>
                <a:prstGeom prst="bentConnector2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直接连接符 36"/>
              <p:cNvCxnSpPr/>
              <p:nvPr/>
            </p:nvCxnSpPr>
            <p:spPr>
              <a:xfrm>
                <a:off x="4678015" y="5767189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4389983" y="5776565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4097759" y="5772373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3805411" y="5772373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3517379" y="5781749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/>
            </p:nvCxnSpPr>
            <p:spPr>
              <a:xfrm>
                <a:off x="3225155" y="5777557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>
                <a:off x="2920107" y="5776565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2632075" y="5785941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2339851" y="5781749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/>
          <p:cNvSpPr/>
          <p:nvPr/>
        </p:nvSpPr>
        <p:spPr>
          <a:xfrm>
            <a:off x="1387129" y="4814428"/>
            <a:ext cx="3658006" cy="53803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472759" y="1691396"/>
            <a:ext cx="3658006" cy="53803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45109"/>
              </p:ext>
            </p:extLst>
          </p:nvPr>
        </p:nvGraphicFramePr>
        <p:xfrm>
          <a:off x="933599" y="1662212"/>
          <a:ext cx="7256463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文档" r:id="rId4" imgW="7304192" imgH="2676983" progId="Word.Document.12">
                  <p:embed/>
                </p:oleObj>
              </mc:Choice>
              <mc:Fallback>
                <p:oleObj name="文档" r:id="rId4" imgW="7304192" imgH="2676983" progId="Word.Document.12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99" y="1662212"/>
                        <a:ext cx="7256463" cy="265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74785"/>
              </p:ext>
            </p:extLst>
          </p:nvPr>
        </p:nvGraphicFramePr>
        <p:xfrm>
          <a:off x="1006624" y="4140299"/>
          <a:ext cx="69056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文档" r:id="rId6" imgW="6946038" imgH="1508256" progId="Word.Document.12">
                  <p:embed/>
                </p:oleObj>
              </mc:Choice>
              <mc:Fallback>
                <p:oleObj name="文档" r:id="rId6" imgW="6946038" imgH="150825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24" y="4140299"/>
                        <a:ext cx="6905625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1408852" y="5776565"/>
            <a:ext cx="6869563" cy="827492"/>
            <a:chOff x="1964511" y="6275115"/>
            <a:chExt cx="7632848" cy="919435"/>
          </a:xfrm>
        </p:grpSpPr>
        <p:sp>
          <p:nvSpPr>
            <p:cNvPr id="35" name="圆角矩形 34"/>
            <p:cNvSpPr/>
            <p:nvPr/>
          </p:nvSpPr>
          <p:spPr>
            <a:xfrm>
              <a:off x="1964511" y="6275115"/>
              <a:ext cx="7632848" cy="91943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199619"/>
                </p:ext>
              </p:extLst>
            </p:nvPr>
          </p:nvGraphicFramePr>
          <p:xfrm>
            <a:off x="2506518" y="6509989"/>
            <a:ext cx="2692065" cy="444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9" name="Equation" r:id="rId8" imgW="2209680" imgH="342720" progId="Equation.DSMT4">
                    <p:embed/>
                  </p:oleObj>
                </mc:Choice>
                <mc:Fallback>
                  <p:oleObj name="Equation" r:id="rId8" imgW="2209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518" y="6509989"/>
                          <a:ext cx="2692065" cy="444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组合 36"/>
            <p:cNvGrpSpPr/>
            <p:nvPr/>
          </p:nvGrpSpPr>
          <p:grpSpPr>
            <a:xfrm>
              <a:off x="5708927" y="6380966"/>
              <a:ext cx="3528392" cy="763751"/>
              <a:chOff x="2324919" y="5701506"/>
              <a:chExt cx="3528392" cy="763751"/>
            </a:xfrm>
          </p:grpSpPr>
          <p:grpSp>
            <p:nvGrpSpPr>
              <p:cNvPr id="38" name="组合 37"/>
              <p:cNvGrpSpPr/>
              <p:nvPr/>
            </p:nvGrpSpPr>
            <p:grpSpPr>
              <a:xfrm>
                <a:off x="2324919" y="5701506"/>
                <a:ext cx="3528392" cy="763751"/>
                <a:chOff x="2324919" y="5344517"/>
                <a:chExt cx="3528392" cy="763751"/>
              </a:xfrm>
            </p:grpSpPr>
            <p:cxnSp>
              <p:nvCxnSpPr>
                <p:cNvPr id="48" name="直接箭头连接符 47"/>
                <p:cNvCxnSpPr/>
                <p:nvPr/>
              </p:nvCxnSpPr>
              <p:spPr>
                <a:xfrm>
                  <a:off x="2324919" y="5776565"/>
                  <a:ext cx="3528392" cy="0"/>
                </a:xfrm>
                <a:prstGeom prst="straightConnector1">
                  <a:avLst/>
                </a:prstGeom>
                <a:ln w="2222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椭圆 48"/>
                <p:cNvSpPr/>
                <p:nvPr/>
              </p:nvSpPr>
              <p:spPr>
                <a:xfrm>
                  <a:off x="5051487" y="5729957"/>
                  <a:ext cx="68763" cy="9486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" name="椭圆 49"/>
                <p:cNvSpPr/>
                <p:nvPr/>
              </p:nvSpPr>
              <p:spPr>
                <a:xfrm>
                  <a:off x="3693071" y="5725765"/>
                  <a:ext cx="68763" cy="9486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51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05163355"/>
                    </p:ext>
                  </p:extLst>
                </p:nvPr>
              </p:nvGraphicFramePr>
              <p:xfrm>
                <a:off x="3530700" y="5835218"/>
                <a:ext cx="306387" cy="273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00" name="Equation" r:id="rId10" imgW="304560" imgH="266400" progId="Equation.DSMT4">
                        <p:embed/>
                      </p:oleObj>
                    </mc:Choice>
                    <mc:Fallback>
                      <p:oleObj name="Equation" r:id="rId10" imgW="30456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0700" y="5835218"/>
                              <a:ext cx="306387" cy="2730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69368008"/>
                    </p:ext>
                  </p:extLst>
                </p:nvPr>
              </p:nvGraphicFramePr>
              <p:xfrm>
                <a:off x="4970463" y="5849938"/>
                <a:ext cx="230187" cy="2206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01" name="Equation" r:id="rId12" imgW="228600" imgH="215640" progId="Equation.DSMT4">
                        <p:embed/>
                      </p:oleObj>
                    </mc:Choice>
                    <mc:Fallback>
                      <p:oleObj name="Equation" r:id="rId12" imgW="22860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0463" y="5849938"/>
                              <a:ext cx="230187" cy="2206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3" name="肘形连接符 52"/>
                <p:cNvCxnSpPr>
                  <a:endCxn id="49" idx="0"/>
                </p:cNvCxnSpPr>
                <p:nvPr/>
              </p:nvCxnSpPr>
              <p:spPr>
                <a:xfrm>
                  <a:off x="2324919" y="5344517"/>
                  <a:ext cx="2760950" cy="385440"/>
                </a:xfrm>
                <a:prstGeom prst="bentConnector2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9" name="直接连接符 38"/>
              <p:cNvCxnSpPr/>
              <p:nvPr/>
            </p:nvCxnSpPr>
            <p:spPr>
              <a:xfrm>
                <a:off x="4678015" y="5767189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4389983" y="5776565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4097759" y="5772373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/>
            </p:nvCxnSpPr>
            <p:spPr>
              <a:xfrm>
                <a:off x="3805411" y="5772373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>
                <a:off x="3517379" y="5781749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3225155" y="5777557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2920107" y="5776565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>
                <a:off x="2632075" y="5785941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>
                <a:off x="2339851" y="5781749"/>
                <a:ext cx="292448" cy="290165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MH_Text_1"/>
          <p:cNvSpPr/>
          <p:nvPr>
            <p:custDataLst>
              <p:tags r:id="rId2"/>
            </p:custDataLst>
          </p:nvPr>
        </p:nvSpPr>
        <p:spPr>
          <a:xfrm>
            <a:off x="717575" y="1096045"/>
            <a:ext cx="5247192" cy="369332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二、分布函数         的性质</a:t>
            </a:r>
            <a:endParaRPr lang="en-US" altLang="zh-CN" sz="24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31401"/>
              </p:ext>
            </p:extLst>
          </p:nvPr>
        </p:nvGraphicFramePr>
        <p:xfrm>
          <a:off x="2589783" y="1114080"/>
          <a:ext cx="718578" cy="35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14" imgW="685800" imgH="342720" progId="Equation.DSMT4">
                  <p:embed/>
                </p:oleObj>
              </mc:Choice>
              <mc:Fallback>
                <p:oleObj name="Equation" r:id="rId14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83" y="1114080"/>
                        <a:ext cx="718578" cy="358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35457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变量的分布函数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09575"/>
              </p:ext>
            </p:extLst>
          </p:nvPr>
        </p:nvGraphicFramePr>
        <p:xfrm>
          <a:off x="517525" y="1298575"/>
          <a:ext cx="753903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文档" r:id="rId3" imgW="7901368" imgH="1670156" progId="Word.Document.12">
                  <p:embed/>
                </p:oleObj>
              </mc:Choice>
              <mc:Fallback>
                <p:oleObj name="文档" r:id="rId3" imgW="7901368" imgH="167015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298575"/>
                        <a:ext cx="7539038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83875"/>
              </p:ext>
            </p:extLst>
          </p:nvPr>
        </p:nvGraphicFramePr>
        <p:xfrm>
          <a:off x="683567" y="2680097"/>
          <a:ext cx="7659688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文档" r:id="rId5" imgW="8101659" imgH="3566409" progId="Word.Document.12">
                  <p:embed/>
                </p:oleObj>
              </mc:Choice>
              <mc:Fallback>
                <p:oleObj name="文档" r:id="rId5" imgW="8101659" imgH="356640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2680097"/>
                        <a:ext cx="7659688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23191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33119"/>
              </p:ext>
            </p:extLst>
          </p:nvPr>
        </p:nvGraphicFramePr>
        <p:xfrm>
          <a:off x="517525" y="1300163"/>
          <a:ext cx="7567613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文档" r:id="rId3" imgW="7860322" imgH="2035371" progId="Word.Document.12">
                  <p:embed/>
                </p:oleObj>
              </mc:Choice>
              <mc:Fallback>
                <p:oleObj name="文档" r:id="rId3" imgW="7860322" imgH="2035371" progId="Word.Document.12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300163"/>
                        <a:ext cx="7567613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71572"/>
              </p:ext>
            </p:extLst>
          </p:nvPr>
        </p:nvGraphicFramePr>
        <p:xfrm>
          <a:off x="536575" y="2771775"/>
          <a:ext cx="7766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文档" r:id="rId5" imgW="7867219" imgH="1857042" progId="Word.Document.12">
                  <p:embed/>
                </p:oleObj>
              </mc:Choice>
              <mc:Fallback>
                <p:oleObj name="文档" r:id="rId5" imgW="7867219" imgH="1857042" progId="Word.Document.12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771775"/>
                        <a:ext cx="776605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6704"/>
              </p:ext>
            </p:extLst>
          </p:nvPr>
        </p:nvGraphicFramePr>
        <p:xfrm>
          <a:off x="1175425" y="4499201"/>
          <a:ext cx="8687314" cy="135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文档" r:id="rId7" imgW="8687314" imgH="1354996" progId="Word.Document.12">
                  <p:embed/>
                </p:oleObj>
              </mc:Choice>
              <mc:Fallback>
                <p:oleObj name="文档" r:id="rId7" imgW="8687314" imgH="1354996" progId="Word.Document.12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425" y="4499201"/>
                        <a:ext cx="8687314" cy="1354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1509663" y="6361388"/>
            <a:ext cx="6495234" cy="595774"/>
            <a:chOff x="933599" y="6267902"/>
            <a:chExt cx="6495234" cy="595774"/>
          </a:xfrm>
        </p:grpSpPr>
        <p:grpSp>
          <p:nvGrpSpPr>
            <p:cNvPr id="19" name="组合 18"/>
            <p:cNvGrpSpPr/>
            <p:nvPr/>
          </p:nvGrpSpPr>
          <p:grpSpPr>
            <a:xfrm>
              <a:off x="933599" y="6267902"/>
              <a:ext cx="6268370" cy="114402"/>
              <a:chOff x="857917" y="6360179"/>
              <a:chExt cx="6268370" cy="114402"/>
            </a:xfrm>
          </p:grpSpPr>
          <p:cxnSp>
            <p:nvCxnSpPr>
              <p:cNvPr id="15" name="直接箭头连接符 14"/>
              <p:cNvCxnSpPr/>
              <p:nvPr/>
            </p:nvCxnSpPr>
            <p:spPr>
              <a:xfrm>
                <a:off x="857917" y="6420581"/>
                <a:ext cx="6268370" cy="4056"/>
              </a:xfrm>
              <a:prstGeom prst="straightConnector1">
                <a:avLst/>
              </a:prstGeom>
              <a:ln w="57150">
                <a:solidFill>
                  <a:srgbClr val="007DD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椭圆 15"/>
              <p:cNvSpPr/>
              <p:nvPr/>
            </p:nvSpPr>
            <p:spPr>
              <a:xfrm>
                <a:off x="4116465" y="6360179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5362103" y="6366581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2900441" y="6366581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</p:grpSp>
        <p:sp>
          <p:nvSpPr>
            <p:cNvPr id="20" name="文本框 19"/>
            <p:cNvSpPr txBox="1"/>
            <p:nvPr/>
          </p:nvSpPr>
          <p:spPr>
            <a:xfrm>
              <a:off x="6975105" y="6366554"/>
              <a:ext cx="4537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857978" y="6395047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4083899" y="6402011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318675" y="6393605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520700" y="5246800"/>
            <a:ext cx="6681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讨论自变量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范围：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02841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30089"/>
              </p:ext>
            </p:extLst>
          </p:nvPr>
        </p:nvGraphicFramePr>
        <p:xfrm>
          <a:off x="578934" y="1009523"/>
          <a:ext cx="7867219" cy="185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文档" r:id="rId3" imgW="7867219" imgH="1857042" progId="Word.Document.12">
                  <p:embed/>
                </p:oleObj>
              </mc:Choice>
              <mc:Fallback>
                <p:oleObj name="文档" r:id="rId3" imgW="7867219" imgH="1857042" progId="Word.Document.12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34" y="1009523"/>
                        <a:ext cx="7867219" cy="1857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组合 96"/>
          <p:cNvGrpSpPr/>
          <p:nvPr/>
        </p:nvGrpSpPr>
        <p:grpSpPr>
          <a:xfrm>
            <a:off x="1509663" y="6592451"/>
            <a:ext cx="6495234" cy="595774"/>
            <a:chOff x="933599" y="6267902"/>
            <a:chExt cx="6495234" cy="595774"/>
          </a:xfrm>
        </p:grpSpPr>
        <p:grpSp>
          <p:nvGrpSpPr>
            <p:cNvPr id="98" name="组合 18"/>
            <p:cNvGrpSpPr/>
            <p:nvPr/>
          </p:nvGrpSpPr>
          <p:grpSpPr>
            <a:xfrm>
              <a:off x="933599" y="6267902"/>
              <a:ext cx="6268370" cy="114402"/>
              <a:chOff x="857917" y="6360179"/>
              <a:chExt cx="6268370" cy="114402"/>
            </a:xfrm>
          </p:grpSpPr>
          <p:cxnSp>
            <p:nvCxnSpPr>
              <p:cNvPr id="103" name="直接箭头连接符 102"/>
              <p:cNvCxnSpPr/>
              <p:nvPr/>
            </p:nvCxnSpPr>
            <p:spPr>
              <a:xfrm>
                <a:off x="857917" y="6420581"/>
                <a:ext cx="6268370" cy="4056"/>
              </a:xfrm>
              <a:prstGeom prst="straightConnector1">
                <a:avLst/>
              </a:prstGeom>
              <a:ln w="57150">
                <a:solidFill>
                  <a:srgbClr val="007DD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" name="椭圆 103"/>
              <p:cNvSpPr/>
              <p:nvPr/>
            </p:nvSpPr>
            <p:spPr>
              <a:xfrm>
                <a:off x="4116465" y="6360179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105" name="椭圆 104"/>
              <p:cNvSpPr/>
              <p:nvPr/>
            </p:nvSpPr>
            <p:spPr>
              <a:xfrm>
                <a:off x="5362103" y="6366581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2900441" y="6366581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</p:grpSp>
        <p:sp>
          <p:nvSpPr>
            <p:cNvPr id="99" name="文本框 19"/>
            <p:cNvSpPr txBox="1"/>
            <p:nvPr/>
          </p:nvSpPr>
          <p:spPr>
            <a:xfrm>
              <a:off x="6975105" y="6366554"/>
              <a:ext cx="4537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文本框 24"/>
            <p:cNvSpPr txBox="1"/>
            <p:nvPr/>
          </p:nvSpPr>
          <p:spPr>
            <a:xfrm>
              <a:off x="2857978" y="6395047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文本框 25"/>
            <p:cNvSpPr txBox="1"/>
            <p:nvPr/>
          </p:nvSpPr>
          <p:spPr>
            <a:xfrm>
              <a:off x="4083899" y="6402011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文本框 26"/>
            <p:cNvSpPr txBox="1"/>
            <p:nvPr/>
          </p:nvSpPr>
          <p:spPr>
            <a:xfrm>
              <a:off x="5318675" y="6393605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08" name="直接连接符 107"/>
          <p:cNvCxnSpPr/>
          <p:nvPr/>
        </p:nvCxnSpPr>
        <p:spPr>
          <a:xfrm>
            <a:off x="1451063" y="6645329"/>
            <a:ext cx="2143140" cy="158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/>
        </p:nvCxnSpPr>
        <p:spPr>
          <a:xfrm flipV="1">
            <a:off x="3607585" y="6633470"/>
            <a:ext cx="1218304" cy="7936"/>
          </a:xfrm>
          <a:prstGeom prst="line">
            <a:avLst/>
          </a:prstGeom>
          <a:ln w="63500">
            <a:solidFill>
              <a:srgbClr val="0000FF"/>
            </a:solidFill>
            <a:headEnd type="oval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 flipV="1">
            <a:off x="4822031" y="6652428"/>
            <a:ext cx="1218304" cy="0"/>
          </a:xfrm>
          <a:prstGeom prst="line">
            <a:avLst/>
          </a:prstGeom>
          <a:ln w="63500">
            <a:solidFill>
              <a:srgbClr val="03DB18"/>
            </a:solidFill>
            <a:headEnd type="oval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/>
          <p:cNvCxnSpPr/>
          <p:nvPr/>
        </p:nvCxnSpPr>
        <p:spPr>
          <a:xfrm flipV="1">
            <a:off x="6107915" y="6652428"/>
            <a:ext cx="1443254" cy="0"/>
          </a:xfrm>
          <a:prstGeom prst="line">
            <a:avLst/>
          </a:prstGeom>
          <a:ln w="63500">
            <a:solidFill>
              <a:srgbClr val="C00000"/>
            </a:solidFill>
            <a:headEnd type="oval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464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435079"/>
              </p:ext>
            </p:extLst>
          </p:nvPr>
        </p:nvGraphicFramePr>
        <p:xfrm>
          <a:off x="2695575" y="2554288"/>
          <a:ext cx="5972741" cy="1443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文档" r:id="rId5" imgW="5972741" imgH="1443806" progId="Word.Document.12">
                  <p:embed/>
                </p:oleObj>
              </mc:Choice>
              <mc:Fallback>
                <p:oleObj name="文档" r:id="rId5" imgW="5972741" imgH="1443806" progId="Word.Document.12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554288"/>
                        <a:ext cx="5972741" cy="1443806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6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50156"/>
              </p:ext>
            </p:extLst>
          </p:nvPr>
        </p:nvGraphicFramePr>
        <p:xfrm>
          <a:off x="2727325" y="4194175"/>
          <a:ext cx="5960385" cy="196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文档" r:id="rId7" imgW="5960385" imgH="1966830" progId="Word.Document.12">
                  <p:embed/>
                </p:oleObj>
              </mc:Choice>
              <mc:Fallback>
                <p:oleObj name="文档" r:id="rId7" imgW="5960385" imgH="1966830" progId="Word.Document.12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194175"/>
                        <a:ext cx="5960385" cy="196683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14999"/>
                        </a:srgb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" name="组合 126"/>
          <p:cNvGrpSpPr/>
          <p:nvPr/>
        </p:nvGrpSpPr>
        <p:grpSpPr>
          <a:xfrm>
            <a:off x="580270" y="2751832"/>
            <a:ext cx="2913950" cy="3168749"/>
            <a:chOff x="574175" y="2463800"/>
            <a:chExt cx="2913950" cy="3168749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921059"/>
                </p:ext>
              </p:extLst>
            </p:nvPr>
          </p:nvGraphicFramePr>
          <p:xfrm>
            <a:off x="574175" y="3157084"/>
            <a:ext cx="2480896" cy="717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1" name="文档" r:id="rId9" imgW="2480896" imgH="717404" progId="Word.Document.12">
                    <p:embed/>
                  </p:oleObj>
                </mc:Choice>
                <mc:Fallback>
                  <p:oleObj name="文档" r:id="rId9" imgW="2480896" imgH="717404" progId="Word.Document.12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175" y="3157084"/>
                          <a:ext cx="2480896" cy="717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625068"/>
                </p:ext>
              </p:extLst>
            </p:nvPr>
          </p:nvGraphicFramePr>
          <p:xfrm>
            <a:off x="597315" y="4052125"/>
            <a:ext cx="2878072" cy="725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2" name="文档" r:id="rId11" imgW="2878072" imgH="725323" progId="Word.Document.12">
                    <p:embed/>
                  </p:oleObj>
                </mc:Choice>
                <mc:Fallback>
                  <p:oleObj name="文档" r:id="rId11" imgW="2878072" imgH="725323" progId="Word.Document.12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315" y="4052125"/>
                          <a:ext cx="2878072" cy="725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445122"/>
                </p:ext>
              </p:extLst>
            </p:nvPr>
          </p:nvGraphicFramePr>
          <p:xfrm>
            <a:off x="610053" y="4907226"/>
            <a:ext cx="2878072" cy="725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3" name="文档" r:id="rId13" imgW="2878072" imgH="725323" progId="Word.Document.12">
                    <p:embed/>
                  </p:oleObj>
                </mc:Choice>
                <mc:Fallback>
                  <p:oleObj name="文档" r:id="rId13" imgW="2878072" imgH="725323" progId="Word.Document.12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053" y="4907226"/>
                          <a:ext cx="2878072" cy="725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66" name="Object 154"/>
            <p:cNvGraphicFramePr>
              <a:graphicFrameLocks noChangeAspect="1"/>
            </p:cNvGraphicFramePr>
            <p:nvPr/>
          </p:nvGraphicFramePr>
          <p:xfrm>
            <a:off x="584200" y="2463800"/>
            <a:ext cx="24765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4" name="文档" r:id="rId15" imgW="2480896" imgH="717404" progId="Word.Document.12">
                    <p:embed/>
                  </p:oleObj>
                </mc:Choice>
                <mc:Fallback>
                  <p:oleObj name="文档" r:id="rId15" imgW="2480896" imgH="717404" progId="Word.Document.12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200" y="2463800"/>
                          <a:ext cx="2476500" cy="71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598086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57</Words>
  <Application>Microsoft Office PowerPoint</Application>
  <PresentationFormat>自定义</PresentationFormat>
  <Paragraphs>68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microsoft yahei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</vt:lpstr>
      <vt:lpstr>Calibri Light</vt:lpstr>
      <vt:lpstr>Times New Roman</vt:lpstr>
      <vt:lpstr>1_自定义设计方案</vt:lpstr>
      <vt:lpstr>2_自定义设计方案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3-21T09:27:57Z</dcterms:modified>
</cp:coreProperties>
</file>